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F9BF5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201400</wp:posOffset>
            </wp:positionV>
            <wp:extent cx="254000" cy="355600"/>
            <wp:effectExtent l="0" t="0" r="12700" b="6350"/>
            <wp:wrapNone/>
            <wp:docPr id="100256" name="图片 100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" name="图片 1002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南京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529C5BE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0F6E045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2D0EAB2B">
      <w:pPr>
        <w:spacing w:line="360" w:lineRule="auto"/>
        <w:jc w:val="left"/>
      </w:pPr>
      <w:r>
        <w:rPr>
          <w:color w:val="auto"/>
        </w:rPr>
        <w:t>1. ﹣3的相反数是（   ）</w:t>
      </w:r>
    </w:p>
    <w:p w14:paraId="693E12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8" o:title="eqId5ca7d1107389675d32b56ec097464c1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62C41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计算（a</w:t>
      </w:r>
      <w:r>
        <w:rPr>
          <w:color w:val="000000"/>
          <w:vertAlign w:val="superscript"/>
        </w:rPr>
        <w:t>2</w:t>
      </w:r>
      <w:r>
        <w:rPr>
          <w:color w:val="000000"/>
        </w:rPr>
        <w:t>）</w:t>
      </w:r>
      <w:r>
        <w:rPr>
          <w:color w:val="000000"/>
          <w:vertAlign w:val="superscript"/>
        </w:rPr>
        <w:t>3</w:t>
      </w:r>
      <w:r>
        <w:rPr>
          <w:color w:val="000000"/>
        </w:rPr>
        <w:t>，正确结果是（　　）</w:t>
      </w:r>
    </w:p>
    <w:p w14:paraId="4CB1718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a</w:t>
      </w:r>
      <w:r>
        <w:rPr>
          <w:color w:val="000000"/>
          <w:vertAlign w:val="superscript"/>
        </w:rPr>
        <w:t>5</w:t>
      </w:r>
      <w:r>
        <w:rPr>
          <w:color w:val="000000"/>
        </w:rPr>
        <w:tab/>
      </w:r>
      <w:r>
        <w:rPr>
          <w:color w:val="000000"/>
        </w:rPr>
        <w:t>B. a</w:t>
      </w:r>
      <w:r>
        <w:rPr>
          <w:color w:val="000000"/>
          <w:vertAlign w:val="superscript"/>
        </w:rPr>
        <w:t>6</w:t>
      </w:r>
    </w:p>
    <w:p w14:paraId="0E01376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a</w:t>
      </w:r>
      <w:r>
        <w:rPr>
          <w:color w:val="000000"/>
          <w:vertAlign w:val="superscript"/>
        </w:rPr>
        <w:t>8</w:t>
      </w:r>
      <w:r>
        <w:rPr>
          <w:color w:val="000000"/>
        </w:rPr>
        <w:tab/>
      </w:r>
      <w:r>
        <w:rPr>
          <w:color w:val="000000"/>
        </w:rPr>
        <w:t>D. a</w:t>
      </w:r>
      <w:r>
        <w:rPr>
          <w:color w:val="000000"/>
          <w:vertAlign w:val="superscript"/>
        </w:rPr>
        <w:t>9</w:t>
      </w:r>
    </w:p>
    <w:p w14:paraId="22FFAA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估计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2920398" name="图片 91292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20398" name="图片 91292039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算术平方根介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CFDC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间</w:t>
      </w:r>
    </w:p>
    <w:p w14:paraId="06B9B7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1" o:title="eqId797bdd0a4332b2ea44fcbb326d74efc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" o:title="eqIdf0a532e15e232cb4b99a8d4d07c895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" o:title="eqIdf2c80c26a794a844127aae7dee87c93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像位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7E75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、三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、四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三、四象限</w:t>
      </w:r>
    </w:p>
    <w:p w14:paraId="32DE84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实数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" o:title="eqId0a6936d370d6a238a608ca56f87198d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9" o:title="eqId2c94bb12cee76221e13f9ef955b0aab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1" o:title="eqId432d77fe5ad3032d59a237dd94c8a63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中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2B5DA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3" o:title="eqId850f6874ea501c6021573701b0294dc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5" o:title="eqIdec8201ff29a2091d40eee10db6bbc1f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7" o:title="eqId26f7c54faca6eac8af5309942062058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9" o:title="eqIdd2128a00f52af4427721f0ebba591da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739B9C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直三棱柱的表面展开图如图所示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1" o:title="eqIdd70dc2c20619a4fc12a0cfda59af5b6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3" o:title="eqIde65a3e478bb87d094e3a0af30dd10ae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45" o:title="eqId9f08273d339dc5ddbb89aa67bb8205e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7" o:title="eqIdbaa76cfd79a2ff6b28f370e54f4eb51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将其折叠成直三棱柱后，下列各点中，与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离最大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D87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7145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095C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52" o:title="eqIdac047e91852b91af639feec23a9598b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4" o:title="eqId54a5d7d3b6b63fe5c24c3907b7a8eaa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eqIddad2a36927223bd70f426ba06aea4b4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8" o:title="eqIdacc290b44635265137fdf13146b6a6d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 w14:paraId="2C9978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148243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地球与月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2920404" name="图片 91292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20404" name="图片 91292040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距离大约</w:t>
      </w:r>
      <w:r>
        <w:rPr>
          <w:rFonts w:ascii="Times New Roman" w:hAnsi="Times New Roman" w:eastAsia="Times New Roman" w:cs="Times New Roman"/>
          <w:color w:val="000000"/>
        </w:rPr>
        <w:t>384000km</w:t>
      </w:r>
      <w:r>
        <w:rPr>
          <w:rFonts w:ascii="宋体" w:hAnsi="宋体" w:eastAsia="宋体" w:cs="宋体"/>
          <w:color w:val="000000"/>
        </w:rPr>
        <w:t>，用科学记数法表示这个距离为</w:t>
      </w:r>
      <w:r>
        <w:rPr>
          <w:color w:val="000000"/>
        </w:rPr>
        <w:t>__</w:t>
      </w:r>
      <w:r>
        <w:rPr>
          <w:rFonts w:ascii="Times New Roman" w:hAnsi="Times New Roman" w:eastAsia="Times New Roman" w:cs="Times New Roman"/>
          <w:color w:val="000000"/>
        </w:rPr>
        <w:t>km．</w:t>
      </w:r>
    </w:p>
    <w:p w14:paraId="235704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60" o:title="eqIddae35a860d1c09804ea29cb7273fdd8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030E7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4" o:title="eqId17c258d43aaae73e990e7da1db28899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AEB2F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66" o:title="eqIdd0e68f140e9b3a924264ea55d4bc65a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5BF514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8" o:title="eqId5138a9f70d5e8b0580e30fef6eb7bae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3" o:title="eqId2e9b0f5f44abbc6544a2f672b025b01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75" o:title="eqId3f6f17bc385bafb37e8f964e5eb99cd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77" o:title="eqId027830fc47290062692964077ee481e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9" o:title="eqId79154584fc189e77e224f9758d1187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1" o:title="eqId3393b3590c1b09bca24ee67cfb59231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83" o:title="eqId3cc310194575262fb45352c2fbc1986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3DA16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3620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E6E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12920402" name="图片 91292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20402" name="图片 91292040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87" o:title="eqId3e68eb2b9bf2283c2f78ba59d76faf0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9" o:title="eqId11980c8a6d655b988e099c7eebc51b7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1" o:title="eqId892560dcff6af9f66a3f735652f69dd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747B8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93" o:title="eqIdd039de5bf810e3ff6b0b6096fa48d46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" o:title="eqId0a6936d370d6a238a608ca56f87198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6" o:title="eqId071a7e733d466949ac935b4b8ee8d18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8" o:title="eqId20849c00c47cbdc43f18d53341b6c4e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写出一组符合条件的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" o:title="eqId0a6936d370d6a238a608ca56f87198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6" o:title="eqId071a7e733d466949ac935b4b8ee8d18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31161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平面直角坐标系中，正方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2" o:title="eqId411b38a18046fea8e9fab1f9f9b80a5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所示，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5" o:title="eqIdbc6554ac3dff4a59833e407db887f6e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9" o:title="eqId4842c7c85e9610baedc948a41107d5e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13B9C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4478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6DF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2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它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外角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6" o:title="eqIda852c13de65877be1f43ac1f88f179d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8" o:title="eqId73e99c17d72c203b50802f19d47315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0" o:title="eqId00b1d862bf23fa331fa6f7c18a0ae23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之比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122" o:title="eqIda3c7d665898a160d537353c0f4eed98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24" o:title="eqId6b7960538cb70fcf641b94864a90190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EAD0B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714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9CE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平面直角坐标系，横、纵坐标均为整数的点案如下规律依序排列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7" o:title="eqId87b6a9ffffc0c461881b427c543924c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9" o:title="eqId53a948d2f7732d7f03e986c63712089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1" o:title="eqIdab1242ec96ac54e2fd418988d5190a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3" o:title="eqIda812a9b58ccba331cfd21d244329af0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35" o:title="eqIdc832f2474efe89961ef41e884da7660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7" o:title="eqIdb094cba781181aeb90752170e9ba6c9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9" o:title="eqId623afc24f2227004b0e1b3922dfb954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1" o:title="eqId80991c1f0c963104740e50cfff6f29a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3" o:title="eqId25f114df5ceabdb7e5fd3fdad4eaf05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5" o:title="eqIded18bd80c6c4142f68e89f4ad44570b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47" o:title="eqIda8e32f16d75ccb62a04970f861827fc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49" o:title="eqId5c38f266df4834d1e546d66547b8022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1" o:title="eqId5da7544af9e0d48ac4a99c8d5290f7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53" o:title="eqIde2ce2f5e22175e3ff8ab5e0afca58f9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按这个规律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55" o:title="eqId2edbd2947001e1a72fea66d4e32d26c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点．</w:t>
      </w:r>
    </w:p>
    <w:p w14:paraId="66842C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876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EED1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72CEE7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4.2pt;width:78pt;" o:ole="t" filled="f" o:preferrelative="t" stroked="f" coordsize="21600,21600">
            <v:path/>
            <v:fill on="f" focussize="0,0"/>
            <v:stroke on="f" joinstyle="miter"/>
            <v:imagedata r:id="rId158" o:title="eqId66b120209cee302cdf1b365d39a4d6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0" o:title="eqIde65397f11ea8af736f38debadf420c4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2" o:title="eqId03837b3769eda7f0d3804cc5ad4a6d6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1681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51.75pt;width:83.25pt;" o:ole="t" filled="f" o:preferrelative="t" stroked="f" coordsize="21600,21600">
            <v:path/>
            <v:fill on="f" focussize="0,0"/>
            <v:stroke on="f" joinstyle="miter"/>
            <v:imagedata r:id="rId164" o:title="eqId0615d10009d52a1e54e29921984afcb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501A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文印店用</w:t>
      </w:r>
      <w:r>
        <w:rPr>
          <w:rFonts w:ascii="Times New Roman" w:hAnsi="Times New Roman" w:eastAsia="Times New Roman" w:cs="Times New Roman"/>
          <w:color w:val="000000"/>
        </w:rPr>
        <w:t>2660</w:t>
      </w:r>
      <w:r>
        <w:rPr>
          <w:rFonts w:ascii="宋体" w:hAnsi="宋体" w:eastAsia="宋体" w:cs="宋体"/>
          <w:color w:val="000000"/>
        </w:rPr>
        <w:t>元购进一批白色复印纸和彩色复印纸，白色复印纸每箱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元，彩色复印纸每箱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元，购买白色复印纸得箱数是彩色复印纸得箱数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箱，求购买的白色复印纸得箱数和彩色复印纸得箱数．</w:t>
      </w:r>
    </w:p>
    <w:p w14:paraId="004C53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企业餐厅，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公司可选择，该企业现连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工作日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，接着连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工作日选择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，记录送餐用时（单位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69" o:title="eqId9e008ee8b0dc593ce21d8d4c87afef1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14:paraId="688E3F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ED11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B631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C60F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0A86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DF63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0F0B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84E8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1970B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8CBA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8BE5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2AD0E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68E078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1D7C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公司送餐用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CB47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3F23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88654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2414D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EA8B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67D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C0A4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3F76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9C13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1BF0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1E2CA6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5363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6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公司送餐用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6858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80D0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87CDD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A4BA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8EEA2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3833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C6830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9E8B1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B254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F5DBD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</w:tr>
    </w:tbl>
    <w:p w14:paraId="4992D1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上表数据绘制的折线统计图如图所示：</w:t>
      </w:r>
    </w:p>
    <w:p w14:paraId="149EF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29025" cy="1714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801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根据上述信息，请你帮该企业选择合适的公司订餐，并简述理由；</w:t>
      </w:r>
    </w:p>
    <w:p w14:paraId="1C9A92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某工作日该企业希望送餐用时不超过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73" o:title="eqIddfd07f501fcc85d9b4689cf3323f6c3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应选择哪家公司？请简述理由．</w:t>
      </w:r>
    </w:p>
    <w:p w14:paraId="7C9CC6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甲城市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城市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景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eqId2a30f3a8b673cc28bd90c50cf1a3528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中随机选取景点游览，求下列事件的概率：</w:t>
      </w:r>
    </w:p>
    <w:p w14:paraId="1830B6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选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景点，恰好在甲城市；</w:t>
      </w:r>
    </w:p>
    <w:p w14:paraId="412B19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，恰好在同一个城市．</w:t>
      </w:r>
    </w:p>
    <w:p w14:paraId="1BEEC6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95pt;width:54.95pt;" o:ole="t" filled="f" o:preferrelative="t" stroked="f" coordsize="21600,21600">
            <v:path/>
            <v:fill on="f" focussize="0,0"/>
            <v:stroke on="f" joinstyle="miter"/>
            <v:imagedata r:id="rId181" o:title="eqId8d7dc7451e667ad77a26e75ce11e70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3" o:title="eqId60ef95894ceebaf236170e8832dcf7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185" o:title="eqId8d73b2448f9aba5ca9885fd1edd1bca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87" o:title="eqId7785afeeaf274892253d04b4f693b36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1" o:title="eqId70734a8e672376bb0bd1522e229f86a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93" o:title="eqIdd50703c46b6153945d718b198f03b4b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6" o:title="eqId1dde8112e8eb968fd042418dd632759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8" o:title="eqId9d78abbad68bbbf12af10cd40ef4c35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2" o:title="eqId411b38a18046fea8e9fab1f9f9b80a5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28DEF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8001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A125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灯塔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港口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2920406" name="图片 91292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20406" name="图片 91292040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北偏东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4" o:title="eqId6db4f0391c6406ff2da3c1f8d0ca5df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且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08" o:title="eqId289b4943593c7b286df3c5364e2c104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灯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灯塔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东方向，且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14" o:title="eqIdf282b9adc2bb37758cd384e6c43c7a0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艘轮船从港口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正南方向航行到达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灯塔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" o:title="eqIdc5db41a1f31d6baee7c69990811edb9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北偏东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9" o:title="eqId8141d00b74eb4c50bf861e6ff0edf13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这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距离港口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多远（结果取整数）？（参考数据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23" o:title="eqId7864a6305afcb39d3a47542e1f3ad09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25" o:title="eqId8eec6678f15b160728fa117cce893c5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227" o:title="eqId5c25ef3d632398a931a390b5010517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29" o:title="eqIdb0494dafbea4df1d95c758ddb656afa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31" o:title="eqId78bccacbdde830e1329412e3e8f42ea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33" o:title="eqId8d0062f4f00732a0cf11d1ac145c218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68C47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21431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F454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8" o:title="eqId047dc9795efa99b6fb9fdf9778085da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eqId2a30f3a8b673cc28bd90c50cf1a352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2" o:title="eqId0dc5c9827dfd0be5a9c85962d6ccbfb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4" o:title="eqId421291381be28da4bd16560fd383b4a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作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50" o:title="eqIde2c3d2cba96f6f03520c0b3f6e4da03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2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3" o:title="eqIda0ed1ec316bc54c37c4286c208f5566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B52D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3811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BEF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56" o:title="eqIdfdf23e73ae2a15c04bbed3981cb8e5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5003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8" o:title="eqIdfc34db5860990e51ba31edc8cdd077c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60" o:title="eqIdb939af5ba06e279cce39396aaf0fae0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62" o:title="eqId714cc3707bba3bfdb56e251999be859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．</w:t>
      </w:r>
    </w:p>
    <w:p w14:paraId="344ACC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蔬菜基地有甲、乙两个用于灌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12920400" name="图片 91292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20400" name="图片 91292040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水池，他们的最大容量均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65" o:title="eqId9c7ef5d4fbb9b34a731eda5aa211362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有水量分别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67" o:title="eqId9b59f186e939c437d10dffdda01f09c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69" o:title="eqId8afd6cacd611fd4a540401afa49b13e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向甲、乙同时注水，直至两水池均注满为止，已知每分钟向甲、乙的注水量之和恒定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1" o:title="eqId4a0517f613490835de4ba495c19c358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其中某一水池注满，则停止向该水池注水，改为向另一水池单独注水，设注水第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3" o:title="eqIda4fe963f369369be8f2005981446cf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甲、乙水池的水量分别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75" o:title="eqId86b9092363a57e8ce008d1ee21d872b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77" o:title="eqId079b26850d2935ccd306d377e7e2818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258B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79" o:title="eqIde2151644ac073deca9019f037051fa4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写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1" o:title="eqId54015ff5b49e3283901da1291b6b921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83" o:title="eqId46f6872ffb1934339c53c2c2282d588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表达式；</w:t>
      </w:r>
    </w:p>
    <w:p w14:paraId="6EED1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86" o:title="eqIdb62314e95376d3ef980d537823e3bed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83" o:title="eqId46f6872ffb1934339c53c2c2282d588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图像；</w:t>
      </w:r>
    </w:p>
    <w:p w14:paraId="435AD2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8pt;width:24.95pt;" o:ole="t" filled="f" o:preferrelative="t" stroked="f" coordsize="21600,21600">
            <v:path/>
            <v:fill on="f" focussize="0,0"/>
            <v:stroke on="f" joinstyle="miter"/>
            <v:imagedata r:id="rId290" o:title="eqId6308e112643838717d10bfd556cd8eb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比乙提前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292" o:title="eqId97838474d4b88b0006ad1ad4494f95d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注满，求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" o:title="eqId0a6936d370d6a238a608ca56f87198d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78720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02" o:title="eqId411b38a18046fea8e9fab1f9f9b80a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8" o:title="eqIdfc34db5860990e51ba31edc8cdd077c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97" o:title="eqId07160f14b3b453bebb64cb2bf96dc85a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0" o:title="eqId03902478df1a55bc99703210bccab91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02" o:title="eqId30b0393ce62b24aa5f9b740d4cc6743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3" o:title="eqIda0ed1ec316bc54c37c4286c208f5566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5" o:title="eqIdf52a58fbaf4fea03567e88a9f0f6e3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连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07" o:title="eqId49b50357a6545cae8348e3059312f52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9" o:title="eqId895dc3dc3a6606ff487a4c4863e1850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07" o:title="eqId49b50357a6545cae8348e3059312f52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12" o:title="eqId4a0334ef09e9c6316f00c156dfba5a3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" o:title="eqIdf0a532e15e232cb4b99a8d4d07c8957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" o:title="eqIdf2c80c26a794a844127aae7dee87c93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分别过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3" o:title="eqIda0ed1ec316bc54c37c4286c208f5566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9" o:title="eqId895dc3dc3a6606ff487a4c4863e1850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5" o:title="eqIdf52a58fbaf4fea03567e88a9f0f6e37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07" o:title="eqId49b50357a6545cae8348e3059312f52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相交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eqIddad2a36927223bd70f426ba06aea4b4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21" o:title="eqId6aa2b5e09f8ec785c59900a529390a0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4" o:title="eqId4fb26d84907c923278ac4626a9d5894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6" o:title="eqIdd053b14c8588eee2acbbe44fc37a688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875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3906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584B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95pt;width:37pt;" o:ole="t" filled="f" o:preferrelative="t" stroked="f" coordsize="21600,21600">
            <v:path/>
            <v:fill on="f" focussize="0,0"/>
            <v:stroke on="f" joinstyle="miter"/>
            <v:imagedata r:id="rId329" o:title="eqIdd3a2a34b4317deffa40ba34e269c2b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1" o:title="eqIdf23d29646155e27b172ecdf263e2d70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6" o:title="eqIdd053b14c8588eee2acbbe44fc37a68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3AE2BE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6" o:title="eqIdd053b14c8588eee2acbbe44fc37a688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2" o:title="eqId81dea63b8ce3e51adf66cf7b9982a24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表达式；</w:t>
      </w:r>
    </w:p>
    <w:p w14:paraId="1EF0F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3" o:title="eqIda0ed1ec316bc54c37c4286c208f5566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6" o:title="eqId7f9e8449aad35c5d840a3395ea86df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个运动过程中，若线段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8" o:title="eqId9d78abbad68bbbf12af10cd40ef4c35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eqIddad2a36927223bd70f426ba06aea4b4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" o:title="eqIdf0a532e15e232cb4b99a8d4d07c8957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满足什么条件？直接写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" o:title="eqIdf0a532e15e232cb4b99a8d4d07c8957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36674F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在平面内，先将一个多边形以自身的一个顶点为位似中心放大或缩小，再将所得多边形沿过该点的直线翻折，我们称这种变换为自位似轴对称变换，变换前后的图形成自位似轴对称．</w:t>
      </w:r>
    </w:p>
    <w:p w14:paraId="0F12E4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如图①，先将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位似中心缩小，得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345" o:title="eqIda25c28359f8d8da9eaf4672a6cf8ae4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345" o:title="eqIda25c28359f8d8da9eaf4672a6cf8ae4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" o:title="eqId5963abe8f421bd99a2aaa94831a951e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49" o:title="eqId0f85fca60a11e1af2bf50138d0e3fe6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15pt;width:35.15pt;" o:ole="t" filled="f" o:preferrelative="t" stroked="f" coordsize="21600,21600">
            <v:path/>
            <v:fill on="f" focussize="0,0"/>
            <v:stroke on="f" joinstyle="miter"/>
            <v:imagedata r:id="rId351" o:title="eqId7572ecc467c061ef71cf4486ec63ec3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15pt;width:35.15pt;" o:ole="t" filled="f" o:preferrelative="t" stroked="f" coordsize="21600,21600">
            <v:path/>
            <v:fill on="f" focussize="0,0"/>
            <v:stroke on="f" joinstyle="miter"/>
            <v:imagedata r:id="rId351" o:title="eqId7572ecc467c061ef71cf4486ec63ec3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自位似轴对称．</w:t>
      </w:r>
    </w:p>
    <w:p w14:paraId="189163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38600" cy="34385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EBA26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②，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357" o:title="eqIded10df4140819d5451773a45de66201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9" o:title="eqId9880d79a0561de9e0cc7e430a115aa0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61" o:title="eqId8b757f0c42ae5c9a2d6a4b19e5877b2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对三角形：①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65" o:title="eqId7ac451db3443cabb204f96c31fd4a02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7" o:title="eqIdcc3322a2ad9a95bdc9fc576a7a158d4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69" o:title="eqId661ff55b5ebbadfb600989af3cfce2f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1" o:title="eqId644f63756fe9251e65cc14e1ce9723d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73" o:title="eqId41f0dadf037efedc90b39c57a6880a1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成自位似轴对称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所有符合条件的序号）；</w:t>
      </w:r>
    </w:p>
    <w:p w14:paraId="27805E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③，已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自位似轴对称变换得到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345" o:title="eqIda25c28359f8d8da9eaf4672a6cf8ae4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8" o:title="eqIdacc290b44635265137fdf13146b6a6d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8" o:title="eqIde6e490f703eb6c9bb1278c78ebc2d66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用直尺和圆规作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eqIddad2a36927223bd70f426ba06aea4b45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eqIddad2a36927223bd70f426ba06aea4b4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8" o:title="eqIdacc290b44635265137fdf13146b6a6d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变换前后的对应点（保留作图痕迹，写出必要的文字说明）；</w:t>
      </w:r>
    </w:p>
    <w:p w14:paraId="4BED8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④，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7" o:title="eqId8455657dde27aabe6adb7b188e031c1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2" o:title="eqId0dc5c9827dfd0be5a9c85962d6ccbfb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9" o:title="eqId2a30f3a8b673cc28bd90c50cf1a3528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pt;width:64.4pt;" o:ole="t" filled="f" o:preferrelative="t" stroked="f" coordsize="21600,21600">
            <v:path/>
            <v:fill on="f" focussize="0,0"/>
            <v:stroke on="f" joinstyle="miter"/>
            <v:imagedata r:id="rId388" o:title="eqIdc884b760f1acdad0894e6a9c9a77ac8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90" o:title="eqId02fbbe04651b37e1520bb9a7bafed50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8" o:title="eqIde6e490f703eb6c9bb1278c78ebc2d661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93" o:title="eqId105068b25f5a63af32f4082cfe08691e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D901ED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1C63E15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2EB609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76B45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EE815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DC633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DFFF8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F3FF0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50D11CE"/>
    <w:rsid w:val="363812E9"/>
    <w:rsid w:val="38274566"/>
    <w:rsid w:val="482F7543"/>
    <w:rsid w:val="4F6F7E47"/>
    <w:rsid w:val="506C3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5" Type="http://schemas.openxmlformats.org/officeDocument/2006/relationships/fontTable" Target="fontTable.xml"/><Relationship Id="rId394" Type="http://schemas.openxmlformats.org/officeDocument/2006/relationships/customXml" Target="../customXml/item1.xml"/><Relationship Id="rId393" Type="http://schemas.openxmlformats.org/officeDocument/2006/relationships/image" Target="media/image156.wmf"/><Relationship Id="rId392" Type="http://schemas.openxmlformats.org/officeDocument/2006/relationships/oleObject" Target="embeddings/oleObject228.bin"/><Relationship Id="rId391" Type="http://schemas.openxmlformats.org/officeDocument/2006/relationships/oleObject" Target="embeddings/oleObject227.bin"/><Relationship Id="rId390" Type="http://schemas.openxmlformats.org/officeDocument/2006/relationships/image" Target="media/image155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26.bin"/><Relationship Id="rId388" Type="http://schemas.openxmlformats.org/officeDocument/2006/relationships/image" Target="media/image154.wmf"/><Relationship Id="rId387" Type="http://schemas.openxmlformats.org/officeDocument/2006/relationships/oleObject" Target="embeddings/oleObject225.bin"/><Relationship Id="rId386" Type="http://schemas.openxmlformats.org/officeDocument/2006/relationships/oleObject" Target="embeddings/oleObject224.bin"/><Relationship Id="rId385" Type="http://schemas.openxmlformats.org/officeDocument/2006/relationships/oleObject" Target="embeddings/oleObject223.bin"/><Relationship Id="rId384" Type="http://schemas.openxmlformats.org/officeDocument/2006/relationships/oleObject" Target="embeddings/oleObject222.bin"/><Relationship Id="rId383" Type="http://schemas.openxmlformats.org/officeDocument/2006/relationships/oleObject" Target="embeddings/oleObject221.bin"/><Relationship Id="rId382" Type="http://schemas.openxmlformats.org/officeDocument/2006/relationships/oleObject" Target="embeddings/oleObject220.bin"/><Relationship Id="rId381" Type="http://schemas.openxmlformats.org/officeDocument/2006/relationships/oleObject" Target="embeddings/oleObject219.bin"/><Relationship Id="rId380" Type="http://schemas.openxmlformats.org/officeDocument/2006/relationships/oleObject" Target="embeddings/oleObject218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17.bin"/><Relationship Id="rId378" Type="http://schemas.openxmlformats.org/officeDocument/2006/relationships/image" Target="media/image153.wmf"/><Relationship Id="rId377" Type="http://schemas.openxmlformats.org/officeDocument/2006/relationships/oleObject" Target="embeddings/oleObject216.bin"/><Relationship Id="rId376" Type="http://schemas.openxmlformats.org/officeDocument/2006/relationships/oleObject" Target="embeddings/oleObject215.bin"/><Relationship Id="rId375" Type="http://schemas.openxmlformats.org/officeDocument/2006/relationships/oleObject" Target="embeddings/oleObject214.bin"/><Relationship Id="rId374" Type="http://schemas.openxmlformats.org/officeDocument/2006/relationships/oleObject" Target="embeddings/oleObject213.bin"/><Relationship Id="rId373" Type="http://schemas.openxmlformats.org/officeDocument/2006/relationships/image" Target="media/image152.wmf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1.bin"/><Relationship Id="rId37" Type="http://schemas.openxmlformats.org/officeDocument/2006/relationships/image" Target="media/image15.wmf"/><Relationship Id="rId369" Type="http://schemas.openxmlformats.org/officeDocument/2006/relationships/image" Target="media/image150.wmf"/><Relationship Id="rId368" Type="http://schemas.openxmlformats.org/officeDocument/2006/relationships/oleObject" Target="embeddings/oleObject210.bin"/><Relationship Id="rId367" Type="http://schemas.openxmlformats.org/officeDocument/2006/relationships/image" Target="media/image149.wmf"/><Relationship Id="rId366" Type="http://schemas.openxmlformats.org/officeDocument/2006/relationships/oleObject" Target="embeddings/oleObject209.bin"/><Relationship Id="rId365" Type="http://schemas.openxmlformats.org/officeDocument/2006/relationships/image" Target="media/image148.wmf"/><Relationship Id="rId364" Type="http://schemas.openxmlformats.org/officeDocument/2006/relationships/oleObject" Target="embeddings/oleObject208.bin"/><Relationship Id="rId363" Type="http://schemas.openxmlformats.org/officeDocument/2006/relationships/oleObject" Target="embeddings/oleObject207.bin"/><Relationship Id="rId362" Type="http://schemas.openxmlformats.org/officeDocument/2006/relationships/oleObject" Target="embeddings/oleObject206.bin"/><Relationship Id="rId361" Type="http://schemas.openxmlformats.org/officeDocument/2006/relationships/image" Target="media/image147.wmf"/><Relationship Id="rId360" Type="http://schemas.openxmlformats.org/officeDocument/2006/relationships/oleObject" Target="embeddings/oleObject205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46.wmf"/><Relationship Id="rId358" Type="http://schemas.openxmlformats.org/officeDocument/2006/relationships/oleObject" Target="embeddings/oleObject204.bin"/><Relationship Id="rId357" Type="http://schemas.openxmlformats.org/officeDocument/2006/relationships/image" Target="media/image145.wmf"/><Relationship Id="rId356" Type="http://schemas.openxmlformats.org/officeDocument/2006/relationships/oleObject" Target="embeddings/oleObject203.bin"/><Relationship Id="rId355" Type="http://schemas.openxmlformats.org/officeDocument/2006/relationships/oleObject" Target="embeddings/oleObject202.bin"/><Relationship Id="rId354" Type="http://schemas.openxmlformats.org/officeDocument/2006/relationships/image" Target="media/image144.png"/><Relationship Id="rId353" Type="http://schemas.openxmlformats.org/officeDocument/2006/relationships/oleObject" Target="embeddings/oleObject201.bin"/><Relationship Id="rId352" Type="http://schemas.openxmlformats.org/officeDocument/2006/relationships/oleObject" Target="embeddings/oleObject200.bin"/><Relationship Id="rId351" Type="http://schemas.openxmlformats.org/officeDocument/2006/relationships/image" Target="media/image143.wmf"/><Relationship Id="rId350" Type="http://schemas.openxmlformats.org/officeDocument/2006/relationships/oleObject" Target="embeddings/oleObject199.bin"/><Relationship Id="rId35" Type="http://schemas.openxmlformats.org/officeDocument/2006/relationships/image" Target="media/image14.wmf"/><Relationship Id="rId349" Type="http://schemas.openxmlformats.org/officeDocument/2006/relationships/image" Target="media/image142.wmf"/><Relationship Id="rId348" Type="http://schemas.openxmlformats.org/officeDocument/2006/relationships/oleObject" Target="embeddings/oleObject198.bin"/><Relationship Id="rId347" Type="http://schemas.openxmlformats.org/officeDocument/2006/relationships/oleObject" Target="embeddings/oleObject197.bin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1.wmf"/><Relationship Id="rId344" Type="http://schemas.openxmlformats.org/officeDocument/2006/relationships/oleObject" Target="embeddings/oleObject195.bin"/><Relationship Id="rId343" Type="http://schemas.openxmlformats.org/officeDocument/2006/relationships/oleObject" Target="embeddings/oleObject194.bin"/><Relationship Id="rId342" Type="http://schemas.openxmlformats.org/officeDocument/2006/relationships/oleObject" Target="embeddings/oleObject193.bin"/><Relationship Id="rId341" Type="http://schemas.openxmlformats.org/officeDocument/2006/relationships/oleObject" Target="embeddings/oleObject192.bin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90.bin"/><Relationship Id="rId338" Type="http://schemas.openxmlformats.org/officeDocument/2006/relationships/oleObject" Target="embeddings/oleObject189.bin"/><Relationship Id="rId337" Type="http://schemas.openxmlformats.org/officeDocument/2006/relationships/oleObject" Target="embeddings/oleObject188.bin"/><Relationship Id="rId336" Type="http://schemas.openxmlformats.org/officeDocument/2006/relationships/oleObject" Target="embeddings/oleObject187.bin"/><Relationship Id="rId335" Type="http://schemas.openxmlformats.org/officeDocument/2006/relationships/oleObject" Target="embeddings/oleObject186.bin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2.bin"/><Relationship Id="rId33" Type="http://schemas.openxmlformats.org/officeDocument/2006/relationships/image" Target="media/image13.wmf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1.bin"/><Relationship Id="rId327" Type="http://schemas.openxmlformats.org/officeDocument/2006/relationships/image" Target="media/image138.png"/><Relationship Id="rId326" Type="http://schemas.openxmlformats.org/officeDocument/2006/relationships/image" Target="media/image137.wmf"/><Relationship Id="rId325" Type="http://schemas.openxmlformats.org/officeDocument/2006/relationships/oleObject" Target="embeddings/oleObject180.bin"/><Relationship Id="rId324" Type="http://schemas.openxmlformats.org/officeDocument/2006/relationships/image" Target="media/image136.wmf"/><Relationship Id="rId323" Type="http://schemas.openxmlformats.org/officeDocument/2006/relationships/oleObject" Target="embeddings/oleObject179.bin"/><Relationship Id="rId322" Type="http://schemas.openxmlformats.org/officeDocument/2006/relationships/oleObject" Target="embeddings/oleObject178.bin"/><Relationship Id="rId321" Type="http://schemas.openxmlformats.org/officeDocument/2006/relationships/image" Target="media/image135.wmf"/><Relationship Id="rId320" Type="http://schemas.openxmlformats.org/officeDocument/2006/relationships/oleObject" Target="embeddings/oleObject177.bin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6.bin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oleObject" Target="embeddings/oleObject171.bin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4.wmf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2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5.bin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29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26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44.bin"/><Relationship Id="rId27" Type="http://schemas.openxmlformats.org/officeDocument/2006/relationships/image" Target="media/image10.wmf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3.bin"/><Relationship Id="rId267" Type="http://schemas.openxmlformats.org/officeDocument/2006/relationships/image" Target="media/image116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1.bin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4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3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0.png"/><Relationship Id="rId253" Type="http://schemas.openxmlformats.org/officeDocument/2006/relationships/image" Target="media/image109.wmf"/><Relationship Id="rId252" Type="http://schemas.openxmlformats.org/officeDocument/2006/relationships/oleObject" Target="embeddings/oleObject135.bin"/><Relationship Id="rId251" Type="http://schemas.openxmlformats.org/officeDocument/2006/relationships/oleObject" Target="embeddings/oleObject134.bin"/><Relationship Id="rId250" Type="http://schemas.openxmlformats.org/officeDocument/2006/relationships/image" Target="media/image108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33.bin"/><Relationship Id="rId248" Type="http://schemas.openxmlformats.org/officeDocument/2006/relationships/oleObject" Target="embeddings/oleObject132.bin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6.wmf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3.png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8.wmf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17.bin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6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oleObject" Target="embeddings/oleObject111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oleObject" Target="embeddings/oleObject107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png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6.wmf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5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png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png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3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png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png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08</Words>
  <Characters>1906</Characters>
  <Lines>0</Lines>
  <Paragraphs>0</Paragraphs>
  <TotalTime>4</TotalTime>
  <ScaleCrop>false</ScaleCrop>
  <LinksUpToDate>false</LinksUpToDate>
  <CharactersWithSpaces>201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6T01:20:00Z</dcterms:created>
  <dc:creator>学科网试题生产平台</dc:creator>
  <dc:description>3232406151569408</dc:description>
  <cp:lastModifiedBy>上帝掷骰子吗</cp:lastModifiedBy>
  <dcterms:modified xsi:type="dcterms:W3CDTF">2024-07-18T18:15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BBF4065B6954901A37EC00538F60929_12</vt:lpwstr>
  </property>
</Properties>
</file>